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3EFE" w:rsidRPr="00DB5656" w:rsidRDefault="00303EFE" w:rsidP="00303EFE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303EFE" w:rsidRPr="00DB5656" w:rsidRDefault="00303EFE" w:rsidP="00303EFE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303EFE" w:rsidRPr="00DB5656" w:rsidRDefault="00303EFE" w:rsidP="00303EFE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303EFE" w:rsidRPr="00DB5656" w:rsidRDefault="00303EFE" w:rsidP="00303EFE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pt;height:3.75pt" o:ole="">
            <v:imagedata r:id="rId8" o:title=""/>
          </v:shape>
          <o:OLEObject Type="Embed" ProgID="Word.Picture.8" ShapeID="_x0000_i1025" DrawAspect="Content" ObjectID="_1762342444" r:id="rId9"/>
        </w:object>
      </w:r>
    </w:p>
    <w:p w:rsidR="00303EFE" w:rsidRPr="00DB5656" w:rsidRDefault="00303EFE" w:rsidP="00703A28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303EFE" w:rsidRPr="00DB5656" w:rsidRDefault="00303EFE" w:rsidP="00703A28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303EFE" w:rsidRPr="00DB5656" w:rsidRDefault="00303EFE" w:rsidP="00703A28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303EFE" w:rsidRPr="00DB5656" w:rsidRDefault="00303EFE" w:rsidP="00303EFE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303EFE" w:rsidRPr="00DB5656" w:rsidRDefault="00303EFE" w:rsidP="00303EFE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303EFE" w:rsidRPr="00DB5656" w:rsidRDefault="00303EFE" w:rsidP="00303EF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303EFE" w:rsidRPr="00DB5656" w:rsidRDefault="00303EFE" w:rsidP="00303EF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303EFE" w:rsidRPr="00DB5656" w:rsidRDefault="00303EFE" w:rsidP="00303EF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03EFE" w:rsidRPr="00DB5656" w:rsidRDefault="00303EFE" w:rsidP="00303EFE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3EFE" w:rsidRPr="00DB5656" w:rsidRDefault="00303EFE" w:rsidP="00303EF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03EFE" w:rsidRPr="00DB5656" w:rsidRDefault="00303EFE" w:rsidP="00703A2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303EFE" w:rsidRPr="00DB5656" w:rsidRDefault="00303EFE" w:rsidP="00303EFE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303EFE" w:rsidRPr="00DB5656" w:rsidRDefault="00303EFE" w:rsidP="00303EF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303EFE" w:rsidRPr="00DB5656" w:rsidRDefault="00303EFE" w:rsidP="00703A2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303EFE" w:rsidRPr="00DB5656" w:rsidRDefault="00303EFE" w:rsidP="00303EF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303EFE" w:rsidRPr="00DB5656" w:rsidRDefault="00303EFE" w:rsidP="00303EFE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3EFE" w:rsidRPr="00DB5656" w:rsidRDefault="00303EFE" w:rsidP="00303EFE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303EFE" w:rsidRPr="00DB5656" w:rsidRDefault="00303EFE" w:rsidP="00303EF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303EFE" w:rsidRPr="00DB5656" w:rsidRDefault="00303EFE" w:rsidP="00703A28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303EFE" w:rsidRPr="00DB5656" w:rsidRDefault="00303EFE" w:rsidP="00703A28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303EFE" w:rsidRPr="00DB5656" w:rsidRDefault="00303EFE" w:rsidP="00303EF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303EFE" w:rsidRPr="00DB5656" w:rsidRDefault="00303EFE" w:rsidP="00303EF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303EFE" w:rsidRPr="00DB5656" w:rsidRDefault="00303EFE" w:rsidP="00303EF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303EFE" w:rsidRPr="00DB5656" w:rsidRDefault="00303EFE" w:rsidP="00303EF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303EFE" w:rsidRPr="00DB5656" w:rsidRDefault="00303EFE" w:rsidP="00303EF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03EFE" w:rsidRPr="00DB5656" w:rsidRDefault="00303EFE" w:rsidP="00303EFE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3EFE" w:rsidRPr="00DB5656" w:rsidRDefault="00303EFE" w:rsidP="00303EF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03EFE" w:rsidRPr="00DB5656" w:rsidRDefault="00303EFE" w:rsidP="00703A2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303EFE" w:rsidRPr="00DB5656" w:rsidRDefault="00303EFE" w:rsidP="00303EF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303EFE" w:rsidRPr="00DB5656" w:rsidRDefault="00303EFE" w:rsidP="00303EF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303EFE" w:rsidRPr="00DB5656" w:rsidRDefault="00303EFE" w:rsidP="00703A2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303EFE" w:rsidRPr="00DB5656" w:rsidRDefault="00303EFE" w:rsidP="00303EF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303EFE" w:rsidRPr="00DB5656" w:rsidRDefault="00303EFE" w:rsidP="00303EFE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3EFE" w:rsidRPr="00DB5656" w:rsidRDefault="00303EFE" w:rsidP="00303EFE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303EFE" w:rsidRPr="00DB5656" w:rsidRDefault="00303EFE" w:rsidP="00303EF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303EFE" w:rsidRPr="00DB5656" w:rsidRDefault="00303EFE" w:rsidP="00303EF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303EFE" w:rsidRPr="00DB5656" w:rsidRDefault="00624136" w:rsidP="00303EF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303EFE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303EFE" w:rsidRPr="00DB5656" w:rsidRDefault="00303EFE" w:rsidP="00303EF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3EFE" w:rsidRPr="00DB5656" w:rsidRDefault="00303EFE" w:rsidP="00303EFE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303EFE" w:rsidRPr="00DB5656" w:rsidRDefault="00303EFE" w:rsidP="00703A2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303EFE" w:rsidRPr="00DB5656" w:rsidRDefault="00303EFE" w:rsidP="00703A2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303EFE" w:rsidRPr="00DB5656" w:rsidRDefault="00303EFE" w:rsidP="00703A2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303EFE" w:rsidRPr="00DB5656" w:rsidRDefault="00303EFE" w:rsidP="00703A2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303EFE" w:rsidRPr="00DB5656" w:rsidRDefault="00303EFE" w:rsidP="00703A2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303EFE" w:rsidRPr="00DB5656" w:rsidRDefault="00303EFE" w:rsidP="00703A2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303EFE" w:rsidRPr="00DB5656" w:rsidRDefault="00303EFE" w:rsidP="00703A2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303EFE" w:rsidRPr="00DB5656" w:rsidRDefault="00303EFE" w:rsidP="00303EF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303EFE" w:rsidRPr="00DB5656" w:rsidRDefault="00303EFE" w:rsidP="00303EF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303EFE" w:rsidRPr="00DB5656" w:rsidRDefault="00303EFE" w:rsidP="00303EF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03EFE" w:rsidRPr="00DB5656" w:rsidRDefault="00303EFE" w:rsidP="00303EF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303EFE" w:rsidRPr="00DB5656" w:rsidRDefault="00303EFE" w:rsidP="00303EF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303EFE" w:rsidRPr="00DB5656" w:rsidRDefault="00303EFE" w:rsidP="00703A2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303EFE" w:rsidRPr="00DB5656" w:rsidRDefault="00303EFE" w:rsidP="00703A28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pt;height:18.75pt" o:ole="">
            <v:imagedata r:id="rId14" o:title=""/>
          </v:shape>
          <o:OLEObject Type="Embed" ProgID="Equation.DSMT4" ShapeID="_x0000_i1026" DrawAspect="Content" ObjectID="_1762342445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03EFE" w:rsidRPr="00DB5656" w:rsidRDefault="00303EFE" w:rsidP="00703A2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303EFE" w:rsidRPr="00DB5656" w:rsidRDefault="00303EFE" w:rsidP="00703A2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303EFE" w:rsidRPr="00DB5656" w:rsidRDefault="00303EFE" w:rsidP="00703A2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303EFE" w:rsidRPr="00DB5656" w:rsidRDefault="00303EFE" w:rsidP="00703A2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303EFE" w:rsidRPr="00DB5656" w:rsidRDefault="00303EFE" w:rsidP="00703A2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03EFE" w:rsidRPr="00DB5656" w:rsidRDefault="00303EFE" w:rsidP="00703A2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303EFE" w:rsidRPr="00DB5656" w:rsidRDefault="00303EFE" w:rsidP="00703A2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303EFE" w:rsidRPr="00DB5656" w:rsidRDefault="00303EFE" w:rsidP="00703A28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03EFE" w:rsidRPr="00DB5656" w:rsidRDefault="00303EFE" w:rsidP="00703A2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303EFE" w:rsidRPr="00DB5656" w:rsidRDefault="00303EFE" w:rsidP="00703A2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303EFE" w:rsidRPr="00DB5656" w:rsidRDefault="00303EFE" w:rsidP="00703A2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303EFE" w:rsidRPr="00DB5656" w:rsidRDefault="00303EFE" w:rsidP="00303EF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303EFE" w:rsidRPr="00DB5656" w:rsidRDefault="00303EFE" w:rsidP="00303EF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303EFE" w:rsidRPr="00DB5656" w:rsidRDefault="00303EFE" w:rsidP="00303EF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303EFE" w:rsidRPr="00DB5656" w:rsidRDefault="00303EFE" w:rsidP="00703A2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303EFE" w:rsidRPr="00DB5656" w:rsidRDefault="00303EFE" w:rsidP="00703A2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303EFE" w:rsidRPr="00DB5656" w:rsidRDefault="00303EFE" w:rsidP="00703A2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303EFE" w:rsidRPr="00DB5656" w:rsidRDefault="00303EFE" w:rsidP="00703A2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303EFE" w:rsidRPr="00DB5656" w:rsidRDefault="00303EFE" w:rsidP="00703A2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303EFE" w:rsidRPr="00DB5656" w:rsidRDefault="00303EFE" w:rsidP="00303EFE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3EFE" w:rsidRPr="00DB5656" w:rsidRDefault="00303EFE" w:rsidP="00703A28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303EFE" w:rsidRPr="00DB5656" w:rsidRDefault="00303EFE" w:rsidP="00303EFE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303EFE" w:rsidRPr="00DB5656" w:rsidRDefault="00303EFE" w:rsidP="00703A2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303EFE" w:rsidRPr="00DB5656" w:rsidRDefault="00303EFE" w:rsidP="00303EFE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303EFE" w:rsidRPr="00DB5656" w:rsidRDefault="00303EFE" w:rsidP="00303EFE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303EFE" w:rsidRPr="00DB5656" w:rsidRDefault="00303EFE" w:rsidP="00703A28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303EFE" w:rsidRPr="00DB5656" w:rsidTr="00703A28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303EFE" w:rsidRPr="00DB5656" w:rsidTr="00703A28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303EFE" w:rsidRPr="00DB5656" w:rsidTr="00703A28">
        <w:trPr>
          <w:trHeight w:val="340"/>
          <w:jc w:val="center"/>
        </w:trPr>
        <w:tc>
          <w:tcPr>
            <w:tcW w:w="798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03EFE" w:rsidRPr="00DB5656" w:rsidTr="00703A28">
        <w:trPr>
          <w:trHeight w:val="340"/>
          <w:jc w:val="center"/>
        </w:trPr>
        <w:tc>
          <w:tcPr>
            <w:tcW w:w="798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303EFE" w:rsidRPr="00DB5656" w:rsidTr="00703A28">
        <w:trPr>
          <w:trHeight w:val="340"/>
          <w:jc w:val="center"/>
        </w:trPr>
        <w:tc>
          <w:tcPr>
            <w:tcW w:w="798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03EFE" w:rsidRPr="00DB5656" w:rsidTr="00703A28">
        <w:trPr>
          <w:trHeight w:val="340"/>
          <w:jc w:val="center"/>
        </w:trPr>
        <w:tc>
          <w:tcPr>
            <w:tcW w:w="798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03EFE" w:rsidRPr="00DB5656" w:rsidTr="00703A28">
        <w:trPr>
          <w:trHeight w:val="340"/>
          <w:jc w:val="center"/>
        </w:trPr>
        <w:tc>
          <w:tcPr>
            <w:tcW w:w="798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03EFE" w:rsidRPr="00DB5656" w:rsidTr="00703A28">
        <w:trPr>
          <w:trHeight w:val="340"/>
          <w:jc w:val="center"/>
        </w:trPr>
        <w:tc>
          <w:tcPr>
            <w:tcW w:w="798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03EFE" w:rsidRPr="00DB5656" w:rsidRDefault="00303EF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303EFE" w:rsidRPr="00DB5656" w:rsidRDefault="00303EFE" w:rsidP="00703A2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303EFE" w:rsidRPr="00DB5656" w:rsidRDefault="00303EFE" w:rsidP="00703A2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303EFE" w:rsidRPr="00DB5656" w:rsidRDefault="00303EFE" w:rsidP="00703A2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303EFE" w:rsidRPr="00DB5656" w:rsidRDefault="00303EFE" w:rsidP="00703A2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303EFE" w:rsidRPr="00DB5656" w:rsidRDefault="00303EFE" w:rsidP="00303EF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303EFE" w:rsidRPr="00DB5656" w:rsidRDefault="00303EFE" w:rsidP="00703A28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303EFE" w:rsidRPr="00DB5656" w:rsidRDefault="00303EFE" w:rsidP="00703A2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303EFE" w:rsidRPr="00DB5656" w:rsidRDefault="00303EFE" w:rsidP="00703A2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703A28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703A28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303EFE" w:rsidRPr="00DB5656" w:rsidRDefault="00303EFE" w:rsidP="00703A2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303EFE" w:rsidRPr="00DB5656" w:rsidRDefault="00303EFE" w:rsidP="00703A2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303EFE" w:rsidRPr="00DB5656" w:rsidRDefault="00303EFE" w:rsidP="00703A2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303EFE" w:rsidRPr="00DB5656" w:rsidRDefault="00303EFE" w:rsidP="00703A2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303EFE" w:rsidRPr="00DB5656" w:rsidRDefault="00303EFE" w:rsidP="00703A2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303EFE" w:rsidRPr="00DB5656" w:rsidRDefault="00303EFE" w:rsidP="00703A2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303EFE" w:rsidRPr="00DB5656" w:rsidRDefault="00303EFE" w:rsidP="00703A2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303EFE" w:rsidRPr="00DB5656" w:rsidRDefault="00303EFE" w:rsidP="00703A2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303EFE" w:rsidRPr="00DB5656" w:rsidRDefault="00303EFE" w:rsidP="00703A2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303EFE" w:rsidRDefault="00303EFE" w:rsidP="0062413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303EFE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A4EE2" w:rsidRDefault="009A4EE2">
      <w:r>
        <w:separator/>
      </w:r>
    </w:p>
  </w:endnote>
  <w:endnote w:type="continuationSeparator" w:id="1">
    <w:p w:rsidR="009A4EE2" w:rsidRDefault="009A4EE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550A" w:rsidRDefault="0065550A" w:rsidP="0065550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5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80"/>
      <w:gridCol w:w="626"/>
      <w:gridCol w:w="4479"/>
    </w:tblGrid>
    <w:tr w:rsidR="0065550A" w:rsidTr="00D80F2D">
      <w:trPr>
        <w:trHeight w:val="340"/>
        <w:jc w:val="center"/>
      </w:trPr>
      <w:tc>
        <w:tcPr>
          <w:tcW w:w="4508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65550A" w:rsidRDefault="003B17B9" w:rsidP="00D80F2D">
          <w:pPr>
            <w:pStyle w:val="a5"/>
            <w:jc w:val="both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201250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201250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65550A" w:rsidRDefault="00624136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65550A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703A28" w:rsidRPr="00703A2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65550A" w:rsidRDefault="0065550A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65550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应用物理</w:t>
          </w:r>
        </w:p>
      </w:tc>
    </w:tr>
  </w:tbl>
  <w:p w:rsidR="00C23102" w:rsidRPr="0065550A" w:rsidRDefault="00C23102" w:rsidP="0065550A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550A" w:rsidRDefault="0065550A" w:rsidP="0065550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5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80"/>
      <w:gridCol w:w="626"/>
      <w:gridCol w:w="4479"/>
    </w:tblGrid>
    <w:tr w:rsidR="0065550A" w:rsidTr="00D80F2D">
      <w:trPr>
        <w:trHeight w:val="340"/>
        <w:jc w:val="center"/>
      </w:trPr>
      <w:tc>
        <w:tcPr>
          <w:tcW w:w="4508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65550A" w:rsidRDefault="003B17B9" w:rsidP="00D80F2D">
          <w:pPr>
            <w:pStyle w:val="a5"/>
            <w:jc w:val="both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201250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201250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65550A" w:rsidRDefault="00624136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65550A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703A28" w:rsidRPr="00703A2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tcBorders>
            <w:top w:val="single" w:sz="4" w:space="0" w:color="auto"/>
            <w:left w:val="nil"/>
            <w:bottom w:val="nil"/>
            <w:right w:val="nil"/>
          </w:tcBorders>
          <w:vAlign w:val="center"/>
          <w:hideMark/>
        </w:tcPr>
        <w:p w:rsidR="0065550A" w:rsidRDefault="0065550A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65550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应用物理</w:t>
          </w:r>
        </w:p>
      </w:tc>
    </w:tr>
  </w:tbl>
  <w:p w:rsidR="00C23102" w:rsidRPr="0065550A" w:rsidRDefault="00C23102" w:rsidP="0065550A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6592" w:rsidRPr="00BB5218" w:rsidRDefault="00B97A60" w:rsidP="00406592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406592" w:rsidRPr="00406592">
      <w:rPr>
        <w:rFonts w:asciiTheme="minorHAnsi" w:hAnsiTheme="minorHAnsi" w:cstheme="minorHAnsi" w:hint="eastAsia"/>
        <w:bCs/>
        <w:noProof/>
        <w:lang w:eastAsia="zh-CN"/>
      </w:rPr>
      <w:t>应用物理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755671">
      <w:rPr>
        <w:rFonts w:ascii="Calibri" w:hAnsi="Calibri" w:cs="Calibri" w:hint="eastAsia"/>
        <w:bCs/>
        <w:snapToGrid w:val="0"/>
        <w:lang w:eastAsia="zh-CN"/>
      </w:rPr>
      <w:t>2</w:t>
    </w:r>
    <w:r w:rsidR="003B17B9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3B17B9" w:rsidRPr="00201250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3B17B9" w:rsidRPr="00201250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A4EE2" w:rsidRDefault="009A4EE2">
      <w:r>
        <w:separator/>
      </w:r>
    </w:p>
  </w:footnote>
  <w:footnote w:type="continuationSeparator" w:id="1">
    <w:p w:rsidR="009A4EE2" w:rsidRDefault="009A4EE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624136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624136" w:rsidP="00BA49E8">
    <w:pPr>
      <w:ind w:right="1560"/>
      <w:rPr>
        <w:caps/>
        <w:color w:val="31849B" w:themeColor="accent5" w:themeShade="BF"/>
        <w:lang w:eastAsia="zh-CN"/>
      </w:rPr>
    </w:pPr>
    <w:r w:rsidRPr="00624136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FE67F3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E8683A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pplied Physics</w:t>
    </w:r>
    <w:r w:rsidRPr="00E8683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E8683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应用物理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75567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3B17B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755671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3B17B9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624136">
      <w:rPr>
        <w:rFonts w:asciiTheme="minorHAnsi" w:hAnsiTheme="minorHAnsi"/>
        <w:sz w:val="18"/>
        <w:szCs w:val="18"/>
      </w:rPr>
      <w:fldChar w:fldCharType="begin"/>
    </w:r>
    <w:r w:rsidR="006F52D5">
      <w:rPr>
        <w:rFonts w:asciiTheme="minorHAnsi" w:hAnsiTheme="minorHAnsi"/>
        <w:sz w:val="18"/>
        <w:szCs w:val="18"/>
      </w:rPr>
      <w:instrText xml:space="preserve"> HYPERLINK "</w:instrText>
    </w:r>
    <w:r w:rsidR="006F52D5" w:rsidRPr="006F52D5">
      <w:rPr>
        <w:rFonts w:asciiTheme="minorHAnsi" w:hAnsiTheme="minorHAnsi"/>
        <w:sz w:val="18"/>
        <w:szCs w:val="18"/>
      </w:rPr>
      <w:instrText>http</w:instrText>
    </w:r>
    <w:r w:rsidR="006F52D5" w:rsidRPr="006F52D5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6F52D5" w:rsidRPr="006F52D5">
      <w:rPr>
        <w:rFonts w:asciiTheme="minorHAnsi" w:hAnsiTheme="minorHAnsi"/>
        <w:sz w:val="18"/>
        <w:szCs w:val="18"/>
      </w:rPr>
      <w:instrText>://www.hanspub.org/journal/</w:instrText>
    </w:r>
    <w:r w:rsidR="006F52D5" w:rsidRPr="006F52D5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6F52D5" w:rsidRPr="006F52D5">
      <w:rPr>
        <w:rFonts w:asciiTheme="minorHAnsi" w:hAnsiTheme="minorHAnsi"/>
        <w:sz w:val="18"/>
        <w:szCs w:val="18"/>
        <w:lang w:eastAsia="zh-CN"/>
      </w:rPr>
      <w:instrText>pp</w:instrText>
    </w:r>
    <w:r w:rsidR="006F52D5">
      <w:rPr>
        <w:rFonts w:asciiTheme="minorHAnsi" w:hAnsiTheme="minorHAnsi"/>
        <w:sz w:val="18"/>
        <w:szCs w:val="18"/>
      </w:rPr>
      <w:instrText xml:space="preserve">" </w:instrText>
    </w:r>
    <w:r w:rsidR="00624136">
      <w:rPr>
        <w:rFonts w:asciiTheme="minorHAnsi" w:hAnsiTheme="minorHAnsi"/>
        <w:sz w:val="18"/>
        <w:szCs w:val="18"/>
      </w:rPr>
      <w:fldChar w:fldCharType="separate"/>
    </w:r>
    <w:r w:rsidR="006F52D5" w:rsidRPr="00122A88">
      <w:rPr>
        <w:rStyle w:val="a3"/>
        <w:rFonts w:asciiTheme="minorHAnsi" w:hAnsiTheme="minorHAnsi"/>
        <w:sz w:val="18"/>
        <w:szCs w:val="18"/>
      </w:rPr>
      <w:t>http</w:t>
    </w:r>
    <w:r w:rsidR="006F52D5" w:rsidRPr="00122A88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6F52D5" w:rsidRPr="00122A88">
      <w:rPr>
        <w:rStyle w:val="a3"/>
        <w:rFonts w:asciiTheme="minorHAnsi" w:hAnsiTheme="minorHAnsi"/>
        <w:sz w:val="18"/>
        <w:szCs w:val="18"/>
      </w:rPr>
      <w:t>://www.hanspub.org/journal/</w:t>
    </w:r>
    <w:r w:rsidR="006F52D5" w:rsidRPr="00122A88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6F52D5" w:rsidRPr="00122A88">
      <w:rPr>
        <w:rStyle w:val="a3"/>
        <w:rFonts w:asciiTheme="minorHAnsi" w:hAnsiTheme="minorHAnsi"/>
        <w:sz w:val="18"/>
        <w:szCs w:val="18"/>
        <w:lang w:eastAsia="zh-CN"/>
      </w:rPr>
      <w:t>pp</w:t>
    </w:r>
    <w:r w:rsidR="00624136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624136" w:rsidP="00703A28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3B17B9" w:rsidRPr="00DA27B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pp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4578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3F1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35B1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3D7"/>
    <w:rsid w:val="0009163D"/>
    <w:rsid w:val="000927C4"/>
    <w:rsid w:val="000928F4"/>
    <w:rsid w:val="000935EC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25E7"/>
    <w:rsid w:val="000D472C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3D61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7151F"/>
    <w:rsid w:val="00271A6B"/>
    <w:rsid w:val="00271D32"/>
    <w:rsid w:val="0027215A"/>
    <w:rsid w:val="002752CF"/>
    <w:rsid w:val="00276378"/>
    <w:rsid w:val="002771E8"/>
    <w:rsid w:val="002803E9"/>
    <w:rsid w:val="00281045"/>
    <w:rsid w:val="0028529F"/>
    <w:rsid w:val="00285DE3"/>
    <w:rsid w:val="002860FB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0EA0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163D"/>
    <w:rsid w:val="002D2642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2F7CC2"/>
    <w:rsid w:val="00301353"/>
    <w:rsid w:val="00302F12"/>
    <w:rsid w:val="00303C8D"/>
    <w:rsid w:val="00303D94"/>
    <w:rsid w:val="00303EFE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4947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17B9"/>
    <w:rsid w:val="003B34DB"/>
    <w:rsid w:val="003B3C48"/>
    <w:rsid w:val="003B6F30"/>
    <w:rsid w:val="003B7DF7"/>
    <w:rsid w:val="003C10C7"/>
    <w:rsid w:val="003C1C5F"/>
    <w:rsid w:val="003C1EEA"/>
    <w:rsid w:val="003C581E"/>
    <w:rsid w:val="003C6789"/>
    <w:rsid w:val="003D0C70"/>
    <w:rsid w:val="003D0E9F"/>
    <w:rsid w:val="003D1B44"/>
    <w:rsid w:val="003D2656"/>
    <w:rsid w:val="003D2D66"/>
    <w:rsid w:val="003D3A23"/>
    <w:rsid w:val="003D3B00"/>
    <w:rsid w:val="003D4705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48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674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03B8"/>
    <w:rsid w:val="0054278A"/>
    <w:rsid w:val="00542893"/>
    <w:rsid w:val="00542C55"/>
    <w:rsid w:val="00543A93"/>
    <w:rsid w:val="00544E8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AF3"/>
    <w:rsid w:val="0057443C"/>
    <w:rsid w:val="00583507"/>
    <w:rsid w:val="00586832"/>
    <w:rsid w:val="00587056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60C2"/>
    <w:rsid w:val="0062025C"/>
    <w:rsid w:val="00621EAE"/>
    <w:rsid w:val="0062242C"/>
    <w:rsid w:val="00622E2B"/>
    <w:rsid w:val="0062354F"/>
    <w:rsid w:val="00623791"/>
    <w:rsid w:val="00624136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46520"/>
    <w:rsid w:val="0065053B"/>
    <w:rsid w:val="006538D0"/>
    <w:rsid w:val="006549B8"/>
    <w:rsid w:val="0065550A"/>
    <w:rsid w:val="00655AF9"/>
    <w:rsid w:val="00655D3F"/>
    <w:rsid w:val="00657193"/>
    <w:rsid w:val="00657AC4"/>
    <w:rsid w:val="00657FE5"/>
    <w:rsid w:val="006607F2"/>
    <w:rsid w:val="0066230E"/>
    <w:rsid w:val="0066335F"/>
    <w:rsid w:val="0066385E"/>
    <w:rsid w:val="00663D0A"/>
    <w:rsid w:val="006651CA"/>
    <w:rsid w:val="00665DA6"/>
    <w:rsid w:val="0066782B"/>
    <w:rsid w:val="0067108F"/>
    <w:rsid w:val="00671973"/>
    <w:rsid w:val="0067256F"/>
    <w:rsid w:val="00674FE1"/>
    <w:rsid w:val="00675067"/>
    <w:rsid w:val="00676E25"/>
    <w:rsid w:val="00680985"/>
    <w:rsid w:val="00682716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41C7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4020"/>
    <w:rsid w:val="006D62D5"/>
    <w:rsid w:val="006E09C6"/>
    <w:rsid w:val="006E25BD"/>
    <w:rsid w:val="006E2623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2D5"/>
    <w:rsid w:val="006F57BA"/>
    <w:rsid w:val="007005D6"/>
    <w:rsid w:val="00703698"/>
    <w:rsid w:val="00703A28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46366"/>
    <w:rsid w:val="00750817"/>
    <w:rsid w:val="0075137D"/>
    <w:rsid w:val="007522A3"/>
    <w:rsid w:val="007530F8"/>
    <w:rsid w:val="007533BA"/>
    <w:rsid w:val="00754A56"/>
    <w:rsid w:val="00755671"/>
    <w:rsid w:val="00756C6B"/>
    <w:rsid w:val="007579EE"/>
    <w:rsid w:val="007602B9"/>
    <w:rsid w:val="00760DDB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CE1"/>
    <w:rsid w:val="00771A37"/>
    <w:rsid w:val="00777BF9"/>
    <w:rsid w:val="00781C5C"/>
    <w:rsid w:val="00784810"/>
    <w:rsid w:val="007849A5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5CB5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4863"/>
    <w:rsid w:val="00805ADA"/>
    <w:rsid w:val="008072B5"/>
    <w:rsid w:val="008105C4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0D4"/>
    <w:rsid w:val="008635C8"/>
    <w:rsid w:val="0087286A"/>
    <w:rsid w:val="008745D3"/>
    <w:rsid w:val="00874AD2"/>
    <w:rsid w:val="00874E3A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4F28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1383"/>
    <w:rsid w:val="009031B9"/>
    <w:rsid w:val="009046D5"/>
    <w:rsid w:val="009069CF"/>
    <w:rsid w:val="009127DF"/>
    <w:rsid w:val="009154AB"/>
    <w:rsid w:val="009206B2"/>
    <w:rsid w:val="0092216B"/>
    <w:rsid w:val="00923868"/>
    <w:rsid w:val="0092515A"/>
    <w:rsid w:val="00925766"/>
    <w:rsid w:val="00932C9F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90CA3"/>
    <w:rsid w:val="00990DF6"/>
    <w:rsid w:val="00993357"/>
    <w:rsid w:val="00993CD4"/>
    <w:rsid w:val="00993F93"/>
    <w:rsid w:val="009955B6"/>
    <w:rsid w:val="00996100"/>
    <w:rsid w:val="009969F7"/>
    <w:rsid w:val="00997207"/>
    <w:rsid w:val="00997443"/>
    <w:rsid w:val="00997CE3"/>
    <w:rsid w:val="009A050A"/>
    <w:rsid w:val="009A120D"/>
    <w:rsid w:val="009A27DD"/>
    <w:rsid w:val="009A453C"/>
    <w:rsid w:val="009A4825"/>
    <w:rsid w:val="009A4EE2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0385"/>
    <w:rsid w:val="009E4861"/>
    <w:rsid w:val="009E5804"/>
    <w:rsid w:val="009F1509"/>
    <w:rsid w:val="009F18EE"/>
    <w:rsid w:val="009F1D1A"/>
    <w:rsid w:val="009F343E"/>
    <w:rsid w:val="009F5F03"/>
    <w:rsid w:val="009F7422"/>
    <w:rsid w:val="00A00720"/>
    <w:rsid w:val="00A00B75"/>
    <w:rsid w:val="00A02B61"/>
    <w:rsid w:val="00A03C7C"/>
    <w:rsid w:val="00A04F89"/>
    <w:rsid w:val="00A06725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A65"/>
    <w:rsid w:val="00A71B9F"/>
    <w:rsid w:val="00A71EA4"/>
    <w:rsid w:val="00A72DB7"/>
    <w:rsid w:val="00A74AA0"/>
    <w:rsid w:val="00A77CA9"/>
    <w:rsid w:val="00A77EE2"/>
    <w:rsid w:val="00A810DF"/>
    <w:rsid w:val="00A83C3D"/>
    <w:rsid w:val="00A83E89"/>
    <w:rsid w:val="00A84F13"/>
    <w:rsid w:val="00A8567D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0AAC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F17F7"/>
    <w:rsid w:val="00AF48F5"/>
    <w:rsid w:val="00AF6206"/>
    <w:rsid w:val="00AF6660"/>
    <w:rsid w:val="00B01B36"/>
    <w:rsid w:val="00B027A2"/>
    <w:rsid w:val="00B03AB5"/>
    <w:rsid w:val="00B05797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58D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1564"/>
    <w:rsid w:val="00B44BD3"/>
    <w:rsid w:val="00B4531E"/>
    <w:rsid w:val="00B4634E"/>
    <w:rsid w:val="00B46624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2722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46F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3BF6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17DE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4F2F"/>
    <w:rsid w:val="00CB6F19"/>
    <w:rsid w:val="00CC2286"/>
    <w:rsid w:val="00CC3F25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3280"/>
    <w:rsid w:val="00D143B7"/>
    <w:rsid w:val="00D144C9"/>
    <w:rsid w:val="00D144FF"/>
    <w:rsid w:val="00D16E1A"/>
    <w:rsid w:val="00D20EF9"/>
    <w:rsid w:val="00D224F1"/>
    <w:rsid w:val="00D228BE"/>
    <w:rsid w:val="00D22F05"/>
    <w:rsid w:val="00D237AD"/>
    <w:rsid w:val="00D23CA9"/>
    <w:rsid w:val="00D33096"/>
    <w:rsid w:val="00D35F7B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57D7A"/>
    <w:rsid w:val="00D63B87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0E44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DF6456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60807"/>
    <w:rsid w:val="00E60A8D"/>
    <w:rsid w:val="00E62C9A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0F9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0F2B"/>
    <w:rsid w:val="00EB174B"/>
    <w:rsid w:val="00EB2ECB"/>
    <w:rsid w:val="00EB3F78"/>
    <w:rsid w:val="00EB5024"/>
    <w:rsid w:val="00EC1277"/>
    <w:rsid w:val="00EC1AEA"/>
    <w:rsid w:val="00EC3002"/>
    <w:rsid w:val="00EC3663"/>
    <w:rsid w:val="00EC3D93"/>
    <w:rsid w:val="00EC4070"/>
    <w:rsid w:val="00EC5192"/>
    <w:rsid w:val="00ED32AF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2EA7"/>
    <w:rsid w:val="00F243DD"/>
    <w:rsid w:val="00F2626D"/>
    <w:rsid w:val="00F269AD"/>
    <w:rsid w:val="00F27927"/>
    <w:rsid w:val="00F31B8A"/>
    <w:rsid w:val="00F31C71"/>
    <w:rsid w:val="00F324C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C7"/>
    <w:rsid w:val="00F876E1"/>
    <w:rsid w:val="00F91068"/>
    <w:rsid w:val="00F927EC"/>
    <w:rsid w:val="00F93196"/>
    <w:rsid w:val="00F945C6"/>
    <w:rsid w:val="00F94662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229B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4578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pp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981104-DE43-4532-814D-0585FBC69E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168</cp:revision>
  <cp:lastPrinted>2013-11-05T03:48:00Z</cp:lastPrinted>
  <dcterms:created xsi:type="dcterms:W3CDTF">2016-08-11T02:17:00Z</dcterms:created>
  <dcterms:modified xsi:type="dcterms:W3CDTF">2023-11-24T05:53:00Z</dcterms:modified>
</cp:coreProperties>
</file>